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46CE" w:rsidRDefault="000646CE" w:rsidP="000646CE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0646CE" w:rsidRDefault="000646CE" w:rsidP="000646CE">
      <w:r>
        <w:rPr>
          <w:b/>
        </w:rPr>
        <w:t>Date: 09-Nov-2020</w:t>
      </w:r>
    </w:p>
    <w:p w:rsidR="000646CE" w:rsidRDefault="000646CE" w:rsidP="000646CE">
      <w:pPr>
        <w:rPr>
          <w:b/>
        </w:rPr>
      </w:pPr>
      <w:r>
        <w:rPr>
          <w:b/>
          <w:noProof/>
        </w:rPr>
        <w:drawing>
          <wp:inline distT="0" distB="0" distL="0" distR="0">
            <wp:extent cx="3105150" cy="638175"/>
            <wp:effectExtent l="19050" t="0" r="0" b="0"/>
            <wp:docPr id="74" name="Picture 74" descr="C:\Users\chari\Desktop\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chari\Desktop\30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46CE" w:rsidRDefault="000646CE" w:rsidP="000646CE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646CE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646CE" w:rsidRDefault="00E638DD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rPr>
                <w:sz w:val="20"/>
                <w:szCs w:val="20"/>
              </w:rPr>
              <w:t>.</w:t>
            </w:r>
          </w:p>
        </w:tc>
      </w:tr>
    </w:tbl>
    <w:p w:rsidR="000646CE" w:rsidRDefault="000646CE" w:rsidP="000646CE"/>
    <w:tbl>
      <w:tblPr>
        <w:tblStyle w:val="TableGrid"/>
        <w:tblW w:w="0" w:type="auto"/>
        <w:tblLook w:val="04A0"/>
      </w:tblPr>
      <w:tblGrid>
        <w:gridCol w:w="9576"/>
      </w:tblGrid>
      <w:tr w:rsidR="000646CE" w:rsidTr="003F3159">
        <w:tc>
          <w:tcPr>
            <w:tcW w:w="9576" w:type="dxa"/>
          </w:tcPr>
          <w:p w:rsidR="000646CE" w:rsidRDefault="000646CE" w:rsidP="003F3159">
            <w:r>
              <w:t>Tip</w:t>
            </w:r>
            <w:r w:rsidR="000A430C">
              <w:t>s</w:t>
            </w:r>
            <w:r>
              <w:t>:</w:t>
            </w:r>
          </w:p>
          <w:p w:rsidR="000646CE" w:rsidRDefault="000646CE" w:rsidP="003F3159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614331" r:id="rId6"/>
              </w:object>
            </w:r>
            <w:r>
              <w:t>.</w:t>
            </w:r>
          </w:p>
          <w:p w:rsidR="000646CE" w:rsidRDefault="000646CE" w:rsidP="003F3159">
            <w:pPr>
              <w:pStyle w:val="ListParagraph"/>
              <w:ind w:left="1440"/>
            </w:pPr>
            <w:r>
              <w:t>2. Apply the integration on both sides.</w:t>
            </w:r>
          </w:p>
          <w:p w:rsidR="000646CE" w:rsidRDefault="000646CE" w:rsidP="00E638DD">
            <w:pPr>
              <w:pStyle w:val="ListParagraph"/>
              <w:ind w:left="1440"/>
            </w:pPr>
            <w:r>
              <w:t xml:space="preserve">3. </w:t>
            </w:r>
            <w:r w:rsidRPr="008C57E0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7" o:title=""/>
                </v:shape>
                <o:OLEObject Type="Embed" ProgID="Equation.DSMT4" ShapeID="_x0000_i1026" DrawAspect="Content" ObjectID="_1669614332" r:id="rId8"/>
              </w:object>
            </w:r>
          </w:p>
        </w:tc>
      </w:tr>
    </w:tbl>
    <w:p w:rsidR="00E638DD" w:rsidRDefault="00E638DD" w:rsidP="00E638DD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638DD" w:rsidTr="00B174C0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638DD" w:rsidRDefault="00E638DD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E638DD" w:rsidTr="00B174C0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638DD" w:rsidRDefault="00E638DD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differential equation is </w:t>
            </w:r>
            <w:r w:rsidRPr="003F3159">
              <w:rPr>
                <w:position w:val="-24"/>
              </w:rPr>
              <w:object w:dxaOrig="2900" w:dyaOrig="620">
                <v:shape id="_x0000_i1029" type="#_x0000_t75" style="width:144.75pt;height:30.75pt" o:ole="">
                  <v:imagedata r:id="rId9" o:title=""/>
                </v:shape>
                <o:OLEObject Type="Embed" ProgID="Equation.DSMT4" ShapeID="_x0000_i1029" DrawAspect="Content" ObjectID="_1669614333" r:id="rId10"/>
              </w:object>
            </w:r>
            <w:r>
              <w:t xml:space="preserve"> </w:t>
            </w:r>
          </w:p>
          <w:p w:rsidR="00E638DD" w:rsidRDefault="00E638DD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The Particular solution of differential equation is  </w:t>
            </w:r>
            <w:r w:rsidRPr="003F3159">
              <w:rPr>
                <w:position w:val="-24"/>
              </w:rPr>
              <w:object w:dxaOrig="2900" w:dyaOrig="620">
                <v:shape id="_x0000_i1030" type="#_x0000_t75" style="width:144.75pt;height:30.75pt" o:ole="">
                  <v:imagedata r:id="rId9" o:title=""/>
                </v:shape>
                <o:OLEObject Type="Embed" ProgID="Equation.DSMT4" ShapeID="_x0000_i1030" DrawAspect="Content" ObjectID="_1669614334" r:id="rId11"/>
              </w:object>
            </w:r>
          </w:p>
          <w:p w:rsidR="00E638DD" w:rsidRDefault="00E638DD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E638DD" w:rsidRDefault="00E638DD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638DD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E638DD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B174C0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F3159">
                    <w:rPr>
                      <w:position w:val="-124"/>
                    </w:rPr>
                    <w:object w:dxaOrig="2400" w:dyaOrig="2600">
                      <v:shape id="_x0000_i1031" type="#_x0000_t75" style="width:120pt;height:129.75pt" o:ole="">
                        <v:imagedata r:id="rId12" o:title=""/>
                      </v:shape>
                      <o:OLEObject Type="Embed" ProgID="Equation.DSMT4" ShapeID="_x0000_i1031" DrawAspect="Content" ObjectID="_1669614335" r:id="rId13"/>
                    </w:object>
                  </w:r>
                </w:p>
              </w:tc>
            </w:tr>
          </w:tbl>
          <w:p w:rsidR="00E638DD" w:rsidRDefault="00E638DD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638DD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Apply the integration on both sides and use the formula </w:t>
                  </w:r>
                  <w:r w:rsidRPr="008C57E0">
                    <w:rPr>
                      <w:position w:val="-24"/>
                    </w:rPr>
                    <w:object w:dxaOrig="1800" w:dyaOrig="620">
                      <v:shape id="_x0000_i1033" type="#_x0000_t75" style="width:90pt;height:30.75pt" o:ole="">
                        <v:imagedata r:id="rId7" o:title=""/>
                      </v:shape>
                      <o:OLEObject Type="Embed" ProgID="Equation.DSMT4" ShapeID="_x0000_i1033" DrawAspect="Content" ObjectID="_1669614336" r:id="rId14"/>
                    </w:object>
                  </w:r>
                </w:p>
              </w:tc>
            </w:tr>
            <w:tr w:rsidR="00E638DD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F3159">
                    <w:rPr>
                      <w:position w:val="-62"/>
                    </w:rPr>
                    <w:object w:dxaOrig="2180" w:dyaOrig="1359">
                      <v:shape id="_x0000_i1032" type="#_x0000_t75" style="width:108.75pt;height:68.25pt" o:ole="">
                        <v:imagedata r:id="rId15" o:title=""/>
                      </v:shape>
                      <o:OLEObject Type="Embed" ProgID="Equation.DSMT4" ShapeID="_x0000_i1032" DrawAspect="Content" ObjectID="_1669614337" r:id="rId16"/>
                    </w:object>
                  </w:r>
                </w:p>
              </w:tc>
            </w:tr>
          </w:tbl>
          <w:p w:rsidR="00E638DD" w:rsidRDefault="00E638DD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E638DD" w:rsidRDefault="00E638DD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638DD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E638DD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</w:t>
                  </w:r>
                  <w:r w:rsidRPr="003F3159">
                    <w:rPr>
                      <w:position w:val="-10"/>
                    </w:rPr>
                    <w:object w:dxaOrig="920" w:dyaOrig="320">
                      <v:shape id="_x0000_i1037" type="#_x0000_t75" style="width:45.75pt;height:15.75pt" o:ole="">
                        <v:imagedata r:id="rId17" o:title=""/>
                      </v:shape>
                      <o:OLEObject Type="Embed" ProgID="Equation.DSMT4" ShapeID="_x0000_i1037" DrawAspect="Content" ObjectID="_1669614338" r:id="rId18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in </w:t>
                  </w:r>
                  <w:proofErr w:type="gramEnd"/>
                  <w:r w:rsidRPr="00B174C0">
                    <w:rPr>
                      <w:position w:val="-24"/>
                    </w:rPr>
                    <w:object w:dxaOrig="2140" w:dyaOrig="660">
                      <v:shape id="_x0000_i1038" type="#_x0000_t75" style="width:107.25pt;height:33pt" o:ole="">
                        <v:imagedata r:id="rId19" o:title=""/>
                      </v:shape>
                      <o:OLEObject Type="Embed" ProgID="Equation.DSMT4" ShapeID="_x0000_i1038" DrawAspect="Content" ObjectID="_1669614339" r:id="rId20"/>
                    </w:object>
                  </w:r>
                  <w:r>
                    <w:t>.</w:t>
                  </w:r>
                </w:p>
              </w:tc>
            </w:tr>
            <w:tr w:rsidR="00E638DD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Pr="00602AC9" w:rsidRDefault="00E638DD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638DD" w:rsidRDefault="00E638DD" w:rsidP="00E638D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Put </w:t>
                  </w:r>
                  <w:r w:rsidRPr="003F3159">
                    <w:rPr>
                      <w:position w:val="-10"/>
                    </w:rPr>
                    <w:object w:dxaOrig="920" w:dyaOrig="320">
                      <v:shape id="_x0000_i1034" type="#_x0000_t75" style="width:45.75pt;height:15.75pt" o:ole="">
                        <v:imagedata r:id="rId17" o:title=""/>
                      </v:shape>
                      <o:OLEObject Type="Embed" ProgID="Equation.DSMT4" ShapeID="_x0000_i1034" DrawAspect="Content" ObjectID="_1669614340" r:id="rId21"/>
                    </w:object>
                  </w:r>
                </w:p>
                <w:p w:rsidR="00E638DD" w:rsidRDefault="00E638DD" w:rsidP="00E638D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</w:t>
                  </w:r>
                  <w:r w:rsidRPr="003F3159">
                    <w:rPr>
                      <w:position w:val="-88"/>
                    </w:rPr>
                    <w:object w:dxaOrig="2140" w:dyaOrig="1960">
                      <v:shape id="_x0000_i1035" type="#_x0000_t75" style="width:107.25pt;height:98.25pt" o:ole="">
                        <v:imagedata r:id="rId22" o:title=""/>
                      </v:shape>
                      <o:OLEObject Type="Embed" ProgID="Equation.DSMT4" ShapeID="_x0000_i1035" DrawAspect="Content" ObjectID="_1669614341" r:id="rId23"/>
                    </w:object>
                  </w:r>
                </w:p>
                <w:p w:rsidR="00E638DD" w:rsidRDefault="00E638DD" w:rsidP="00E638D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60"/>
                    </w:rPr>
                    <w:t xml:space="preserve">                  </w:t>
                  </w:r>
                  <w:r w:rsidRPr="003F3159">
                    <w:rPr>
                      <w:position w:val="-60"/>
                    </w:rPr>
                    <w:object w:dxaOrig="2140" w:dyaOrig="1320">
                      <v:shape id="_x0000_i1036" type="#_x0000_t75" style="width:107.25pt;height:66pt" o:ole="">
                        <v:imagedata r:id="rId24" o:title=""/>
                      </v:shape>
                      <o:OLEObject Type="Embed" ProgID="Equation.DSMT4" ShapeID="_x0000_i1036" DrawAspect="Content" ObjectID="_1669614342" r:id="rId25"/>
                    </w:object>
                  </w:r>
                </w:p>
                <w:p w:rsidR="00E638DD" w:rsidRPr="00602AC9" w:rsidRDefault="00F0539C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required </w:t>
                  </w:r>
                  <w:r w:rsidR="00E638DD">
                    <w:t>particular solution of given differential equation.</w:t>
                  </w:r>
                </w:p>
              </w:tc>
            </w:tr>
          </w:tbl>
          <w:p w:rsidR="00E638DD" w:rsidRDefault="00E638DD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0646CE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646CE" w:rsidRDefault="00E638DD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</w:t>
            </w:r>
            <w:r w:rsidR="00A40456">
              <w:t xml:space="preserve">: - Particular </w:t>
            </w:r>
            <w:r w:rsidR="000646CE">
              <w:t xml:space="preserve">solution of differential equation </w:t>
            </w:r>
            <w:r w:rsidR="00A40456" w:rsidRPr="003F3159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26" o:title=""/>
                </v:shape>
                <o:OLEObject Type="Embed" ProgID="Equation.DSMT4" ShapeID="_x0000_i1027" DrawAspect="Content" ObjectID="_1669614343" r:id="rId27"/>
              </w:object>
            </w:r>
            <w:r w:rsidR="000646CE">
              <w:t xml:space="preserve"> </w:t>
            </w:r>
            <w:proofErr w:type="gramStart"/>
            <w:r w:rsidR="000646CE">
              <w:t xml:space="preserve">is </w:t>
            </w:r>
            <w:proofErr w:type="gramEnd"/>
            <w:r w:rsidR="00A40456" w:rsidRPr="003F3159">
              <w:rPr>
                <w:position w:val="-24"/>
              </w:rPr>
              <w:object w:dxaOrig="2120" w:dyaOrig="660">
                <v:shape id="_x0000_i1028" type="#_x0000_t75" style="width:105.75pt;height:33pt" o:ole="">
                  <v:imagedata r:id="rId28" o:title=""/>
                </v:shape>
                <o:OLEObject Type="Embed" ProgID="Equation.DSMT4" ShapeID="_x0000_i1028" DrawAspect="Content" ObjectID="_1669614344" r:id="rId29"/>
              </w:object>
            </w:r>
            <w:r w:rsidR="000646CE">
              <w:t>.</w:t>
            </w:r>
          </w:p>
          <w:p w:rsidR="000646CE" w:rsidRDefault="000646CE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0646CE" w:rsidRDefault="000646CE" w:rsidP="000646CE"/>
    <w:p w:rsidR="000646CE" w:rsidRDefault="000646CE" w:rsidP="000646CE"/>
    <w:p w:rsidR="000646CE" w:rsidRDefault="000646CE" w:rsidP="000646CE"/>
    <w:p w:rsidR="000646CE" w:rsidRDefault="000646CE" w:rsidP="000646CE"/>
    <w:p w:rsidR="000646CE" w:rsidRDefault="000646CE" w:rsidP="000646CE"/>
    <w:p w:rsidR="000646CE" w:rsidRDefault="000646CE" w:rsidP="000646CE"/>
    <w:p w:rsidR="000646CE" w:rsidRDefault="000646CE" w:rsidP="000646CE"/>
    <w:p w:rsidR="000646CE" w:rsidRDefault="000646CE" w:rsidP="000646CE"/>
    <w:p w:rsidR="00224ECD" w:rsidRPr="000646CE" w:rsidRDefault="00224ECD" w:rsidP="000646CE"/>
    <w:sectPr w:rsidR="00224ECD" w:rsidRPr="000646CE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0646CE"/>
    <w:rsid w:val="000646CE"/>
    <w:rsid w:val="000A430C"/>
    <w:rsid w:val="00224ECD"/>
    <w:rsid w:val="00A40456"/>
    <w:rsid w:val="00BD10DD"/>
    <w:rsid w:val="00E638DD"/>
    <w:rsid w:val="00F0539C"/>
    <w:rsid w:val="00F532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10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46C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646C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46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46C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172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0T03:44:00Z</dcterms:created>
  <dcterms:modified xsi:type="dcterms:W3CDTF">2020-12-16T03:25:00Z</dcterms:modified>
</cp:coreProperties>
</file>